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67C2" w:rsidRDefault="00B867C2" w:rsidP="00B867C2">
      <w:pPr>
        <w:jc w:val="center"/>
        <w:rPr>
          <w:rFonts w:ascii="Comic Sans MS" w:hAnsi="Comic Sans MS"/>
          <w:sz w:val="20"/>
          <w:szCs w:val="20"/>
        </w:rPr>
      </w:pP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1.  Find the </w:t>
      </w:r>
      <w:r w:rsidRPr="00664C18">
        <w:rPr>
          <w:rFonts w:ascii="Comic Sans MS" w:hAnsi="Comic Sans MS"/>
          <w:b/>
          <w:sz w:val="20"/>
          <w:szCs w:val="20"/>
        </w:rPr>
        <w:t>domain</w:t>
      </w:r>
      <w:r>
        <w:rPr>
          <w:rFonts w:ascii="Comic Sans MS" w:hAnsi="Comic Sans MS"/>
          <w:sz w:val="20"/>
          <w:szCs w:val="20"/>
        </w:rPr>
        <w:t xml:space="preserve"> of each of the functions shown.  Use INTERVAL notation for your answers.</w:t>
      </w: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a</w:t>
      </w:r>
      <w:proofErr w:type="gramEnd"/>
      <w:r>
        <w:rPr>
          <w:rFonts w:ascii="Comic Sans MS" w:hAnsi="Comic Sans MS"/>
          <w:sz w:val="20"/>
          <w:szCs w:val="20"/>
        </w:rPr>
        <w:t xml:space="preserve">.  </w:t>
      </w:r>
      <w:r w:rsidRPr="00E1163C">
        <w:rPr>
          <w:rFonts w:ascii="Comic Sans MS" w:hAnsi="Comic Sans MS"/>
          <w:position w:val="-14"/>
          <w:sz w:val="20"/>
          <w:szCs w:val="20"/>
        </w:rPr>
        <w:object w:dxaOrig="16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25pt;height:22.75pt" o:ole="">
            <v:imagedata r:id="rId4" o:title=""/>
          </v:shape>
          <o:OLEObject Type="Embed" ProgID="Equation.DSMT4" ShapeID="_x0000_i1025" DrawAspect="Content" ObjectID="_1547449720" r:id="rId5"/>
        </w:objec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b.  </w:t>
      </w:r>
      <w:r w:rsidRPr="00E1163C">
        <w:rPr>
          <w:rFonts w:ascii="Comic Sans MS" w:hAnsi="Comic Sans MS"/>
          <w:position w:val="-28"/>
          <w:sz w:val="20"/>
          <w:szCs w:val="20"/>
        </w:rPr>
        <w:object w:dxaOrig="1620" w:dyaOrig="660">
          <v:shape id="_x0000_i1026" type="#_x0000_t75" style="width:81.45pt;height:34.1pt" o:ole="">
            <v:imagedata r:id="rId6" o:title=""/>
          </v:shape>
          <o:OLEObject Type="Embed" ProgID="Equation.DSMT4" ShapeID="_x0000_i1026" DrawAspect="Content" ObjectID="_1547449721" r:id="rId7"/>
        </w:object>
      </w: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c</w:t>
      </w:r>
      <w:proofErr w:type="gramEnd"/>
      <w:r>
        <w:rPr>
          <w:rFonts w:ascii="Comic Sans MS" w:hAnsi="Comic Sans MS"/>
          <w:sz w:val="20"/>
          <w:szCs w:val="20"/>
        </w:rPr>
        <w:t xml:space="preserve">.   </w:t>
      </w:r>
      <w:r w:rsidRPr="00E1163C">
        <w:rPr>
          <w:rFonts w:ascii="Comic Sans MS" w:hAnsi="Comic Sans MS"/>
          <w:position w:val="-28"/>
          <w:sz w:val="20"/>
          <w:szCs w:val="20"/>
        </w:rPr>
        <w:object w:dxaOrig="1620" w:dyaOrig="720">
          <v:shape id="_x0000_i1027" type="#_x0000_t75" style="width:81.45pt;height:36pt" o:ole="">
            <v:imagedata r:id="rId8" o:title=""/>
          </v:shape>
          <o:OLEObject Type="Embed" ProgID="Equation.DSMT4" ShapeID="_x0000_i1027" DrawAspect="Content" ObjectID="_1547449722" r:id="rId9"/>
        </w:objec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d.  </w:t>
      </w:r>
      <w:r w:rsidRPr="00E1163C">
        <w:rPr>
          <w:rFonts w:ascii="Comic Sans MS" w:hAnsi="Comic Sans MS"/>
          <w:position w:val="-28"/>
          <w:sz w:val="20"/>
          <w:szCs w:val="20"/>
        </w:rPr>
        <w:object w:dxaOrig="1760" w:dyaOrig="720">
          <v:shape id="_x0000_i1028" type="#_x0000_t75" style="width:89.05pt;height:36pt" o:ole="">
            <v:imagedata r:id="rId10" o:title=""/>
          </v:shape>
          <o:OLEObject Type="Embed" ProgID="Equation.DSMT4" ShapeID="_x0000_i1028" DrawAspect="Content" ObjectID="_1547449723" r:id="rId11"/>
        </w:object>
      </w: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2. Solve each equation or inequality. Make sure to check for extraneous solutions.</w:t>
      </w: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Write your solution to any inequalities in interval notation.</w:t>
      </w: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</w:t>
      </w:r>
      <w:r w:rsidRPr="00011021">
        <w:rPr>
          <w:rFonts w:ascii="Comic Sans MS" w:hAnsi="Comic Sans MS"/>
          <w:position w:val="-6"/>
          <w:sz w:val="20"/>
          <w:szCs w:val="20"/>
        </w:rPr>
        <w:object w:dxaOrig="1560" w:dyaOrig="320">
          <v:shape id="_x0000_i1029" type="#_x0000_t75" style="width:77.7pt;height:17.05pt" o:ole="">
            <v:imagedata r:id="rId12" o:title=""/>
          </v:shape>
          <o:OLEObject Type="Embed" ProgID="Equation.DSMT4" ShapeID="_x0000_i1029" DrawAspect="Content" ObjectID="_1547449724" r:id="rId13"/>
        </w:object>
      </w:r>
      <w:proofErr w:type="gramStart"/>
      <w:r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b) </w:t>
      </w:r>
      <w:r w:rsidRPr="00011021">
        <w:rPr>
          <w:rFonts w:ascii="Comic Sans MS" w:hAnsi="Comic Sans MS"/>
          <w:position w:val="-6"/>
          <w:sz w:val="20"/>
          <w:szCs w:val="20"/>
        </w:rPr>
        <w:object w:dxaOrig="1240" w:dyaOrig="320">
          <v:shape id="_x0000_i1030" type="#_x0000_t75" style="width:62.55pt;height:17.05pt" o:ole="">
            <v:imagedata r:id="rId14" o:title=""/>
          </v:shape>
          <o:OLEObject Type="Embed" ProgID="Equation.DSMT4" ShapeID="_x0000_i1030" DrawAspect="Content" ObjectID="_1547449725" r:id="rId15"/>
        </w:object>
      </w:r>
      <w:r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c)</w:t>
      </w:r>
      <w:proofErr w:type="gramEnd"/>
      <m:oMath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2x+5</m:t>
            </m:r>
          </m:e>
        </m:rad>
        <m:r>
          <w:rPr>
            <w:rFonts w:ascii="Cambria Math" w:hAnsi="Cambria Math"/>
            <w:sz w:val="20"/>
            <w:szCs w:val="20"/>
          </w:rPr>
          <m:t>=x-5</m:t>
        </m:r>
      </m:oMath>
      <w:r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ab/>
      </w: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roofErr w:type="gramStart"/>
      <w:r>
        <w:t>d</w:t>
      </w:r>
      <w:proofErr w:type="gramEnd"/>
      <w:r>
        <w:t xml:space="preserve">. </w:t>
      </w:r>
      <w:r>
        <w:object w:dxaOrig="2299" w:dyaOrig="1040">
          <v:shape id="_x0000_i1031" type="#_x0000_t75" style="width:113.7pt;height:53.05pt" o:ole="">
            <v:imagedata r:id="rId16" o:title=""/>
          </v:shape>
          <o:OLEObject Type="Embed" ProgID="Unknown" ShapeID="_x0000_i1031" DrawAspect="Content" ObjectID="_1547449726" r:id="rId17"/>
        </w:object>
      </w:r>
      <w:r>
        <w:tab/>
      </w:r>
      <w:r>
        <w:tab/>
      </w:r>
      <w:r>
        <w:tab/>
        <w:t xml:space="preserve">e. </w:t>
      </w:r>
      <w:r>
        <w:object w:dxaOrig="2460" w:dyaOrig="560">
          <v:shape id="_x0000_i1032" type="#_x0000_t75" style="width:123.15pt;height:26.55pt" o:ole="">
            <v:imagedata r:id="rId18" o:title=""/>
          </v:shape>
          <o:OLEObject Type="Embed" ProgID="Unknown" ShapeID="_x0000_i1032" DrawAspect="Content" ObjectID="_1547449727" r:id="rId19"/>
        </w:object>
      </w:r>
    </w:p>
    <w:p w:rsidR="00B867C2" w:rsidRDefault="00B867C2" w:rsidP="00B867C2"/>
    <w:p w:rsidR="00B867C2" w:rsidRDefault="00B867C2" w:rsidP="00B867C2">
      <w:r>
        <w:br/>
      </w: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  <w:r>
        <w:t xml:space="preserve">f. </w:t>
      </w:r>
      <w:r>
        <w:object w:dxaOrig="2600" w:dyaOrig="560">
          <v:shape id="_x0000_i1033" type="#_x0000_t75" style="width:130.75pt;height:26.55pt" o:ole="">
            <v:imagedata r:id="rId20" o:title=""/>
          </v:shape>
          <o:OLEObject Type="Embed" ProgID="Unknown" ShapeID="_x0000_i1033" DrawAspect="Content" ObjectID="_1547449728" r:id="rId21"/>
        </w:object>
      </w:r>
      <w:r>
        <w:tab/>
      </w:r>
      <w:r>
        <w:tab/>
      </w:r>
      <w:r>
        <w:tab/>
      </w:r>
      <w:r>
        <w:rPr>
          <w:rFonts w:ascii="Comic Sans MS" w:hAnsi="Comic Sans MS"/>
          <w:sz w:val="20"/>
          <w:szCs w:val="20"/>
        </w:rPr>
        <w:t>g)</w:t>
      </w:r>
      <w:r w:rsidRPr="00011021">
        <w:rPr>
          <w:rFonts w:ascii="Comic Sans MS" w:hAnsi="Comic Sans MS"/>
          <w:position w:val="-24"/>
          <w:sz w:val="20"/>
          <w:szCs w:val="20"/>
        </w:rPr>
        <w:object w:dxaOrig="1520" w:dyaOrig="620">
          <v:shape id="_x0000_i1034" type="#_x0000_t75" style="width:75.8pt;height:30.3pt" o:ole="">
            <v:imagedata r:id="rId22" o:title=""/>
          </v:shape>
          <o:OLEObject Type="Embed" ProgID="Equation.DSMT4" ShapeID="_x0000_i1034" DrawAspect="Content" ObjectID="_1547449729" r:id="rId23"/>
        </w:object>
      </w:r>
      <w:r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Pr>
        <w:rPr>
          <w:rFonts w:ascii="Comic Sans MS" w:hAnsi="Comic Sans MS"/>
          <w:sz w:val="20"/>
          <w:szCs w:val="20"/>
        </w:rPr>
      </w:pPr>
    </w:p>
    <w:p w:rsidR="00B867C2" w:rsidRDefault="00B867C2" w:rsidP="00B867C2">
      <w:proofErr w:type="gramStart"/>
      <w:r>
        <w:t>h</w:t>
      </w:r>
      <w:proofErr w:type="gramEnd"/>
      <w:r>
        <w:t xml:space="preserve">. </w:t>
      </w:r>
      <w:r>
        <w:object w:dxaOrig="2799" w:dyaOrig="560">
          <v:shape id="_x0000_i1035" type="#_x0000_t75" style="width:140.2pt;height:26.55pt" o:ole="">
            <v:imagedata r:id="rId24" o:title=""/>
          </v:shape>
          <o:OLEObject Type="Embed" ProgID="Unknown" ShapeID="_x0000_i1035" DrawAspect="Content" ObjectID="_1547449730" r:id="rId25"/>
        </w:object>
      </w:r>
    </w:p>
    <w:p w:rsidR="00B867C2" w:rsidRDefault="00B867C2">
      <w:pPr>
        <w:spacing w:after="160" w:line="259" w:lineRule="auto"/>
      </w:pPr>
      <w:r>
        <w:br w:type="page"/>
      </w:r>
    </w:p>
    <w:p w:rsidR="00B867C2" w:rsidRDefault="00B867C2" w:rsidP="00B867C2">
      <w:r>
        <w:lastRenderedPageBreak/>
        <w:t>Answers</w:t>
      </w:r>
    </w:p>
    <w:p w:rsidR="00B867C2" w:rsidRDefault="00B867C2" w:rsidP="00B867C2">
      <w:r>
        <w:t>1.</w:t>
      </w:r>
    </w:p>
    <w:p w:rsidR="00B867C2" w:rsidRDefault="00B867C2" w:rsidP="00B867C2"/>
    <w:p w:rsidR="00B867C2" w:rsidRDefault="00B867C2" w:rsidP="00B867C2">
      <w:r>
        <w:t>a) ________________________________</w:t>
      </w:r>
    </w:p>
    <w:p w:rsidR="00B867C2" w:rsidRDefault="00B867C2" w:rsidP="00B867C2"/>
    <w:p w:rsidR="00F649E1" w:rsidRDefault="00F649E1" w:rsidP="00B867C2"/>
    <w:p w:rsidR="00B867C2" w:rsidRDefault="00B867C2" w:rsidP="00B867C2">
      <w:proofErr w:type="gramStart"/>
      <w:r>
        <w:t>b)_</w:t>
      </w:r>
      <w:proofErr w:type="gramEnd"/>
      <w:r>
        <w:t>________________________________</w:t>
      </w:r>
    </w:p>
    <w:p w:rsidR="00B867C2" w:rsidRDefault="00B867C2" w:rsidP="00B867C2"/>
    <w:p w:rsidR="00B867C2" w:rsidRDefault="00B867C2" w:rsidP="00B867C2"/>
    <w:p w:rsidR="00B867C2" w:rsidRDefault="00B867C2" w:rsidP="00B867C2">
      <w:r>
        <w:t>c) __________________________________</w:t>
      </w:r>
    </w:p>
    <w:p w:rsidR="00B867C2" w:rsidRDefault="00B867C2" w:rsidP="00B867C2"/>
    <w:p w:rsidR="00B867C2" w:rsidRDefault="00B867C2" w:rsidP="00B867C2"/>
    <w:p w:rsidR="00B867C2" w:rsidRDefault="00B867C2" w:rsidP="00B867C2">
      <w:r>
        <w:t>d) __________________________________</w:t>
      </w:r>
    </w:p>
    <w:p w:rsidR="00B867C2" w:rsidRDefault="00B867C2" w:rsidP="00B867C2"/>
    <w:p w:rsidR="00B867C2" w:rsidRDefault="00B867C2" w:rsidP="00B867C2"/>
    <w:p w:rsidR="00B867C2" w:rsidRPr="00B867C2" w:rsidRDefault="00B867C2" w:rsidP="00B867C2">
      <w:r>
        <w:t>2.</w:t>
      </w:r>
    </w:p>
    <w:p w:rsidR="00B867C2" w:rsidRDefault="00B867C2"/>
    <w:p w:rsidR="00B867C2" w:rsidRDefault="00B867C2" w:rsidP="00B867C2">
      <w:r>
        <w:t>a) ________________________________</w:t>
      </w:r>
    </w:p>
    <w:p w:rsidR="00B867C2" w:rsidRDefault="00B867C2" w:rsidP="00B867C2"/>
    <w:p w:rsidR="00F649E1" w:rsidRDefault="00F649E1" w:rsidP="00B867C2"/>
    <w:p w:rsidR="00B867C2" w:rsidRDefault="00B867C2" w:rsidP="00B867C2">
      <w:proofErr w:type="gramStart"/>
      <w:r>
        <w:t>b)_</w:t>
      </w:r>
      <w:proofErr w:type="gramEnd"/>
      <w:r>
        <w:t>________________________________</w:t>
      </w:r>
    </w:p>
    <w:p w:rsidR="00B867C2" w:rsidRDefault="00B867C2" w:rsidP="00B867C2"/>
    <w:p w:rsidR="00B867C2" w:rsidRDefault="00B867C2" w:rsidP="00B867C2"/>
    <w:p w:rsidR="00B867C2" w:rsidRDefault="00B867C2" w:rsidP="00B867C2">
      <w:r>
        <w:t>c) __________________________________</w:t>
      </w:r>
    </w:p>
    <w:p w:rsidR="00B867C2" w:rsidRDefault="00B867C2" w:rsidP="00B867C2"/>
    <w:p w:rsidR="00B867C2" w:rsidRDefault="00B867C2" w:rsidP="00B867C2"/>
    <w:p w:rsidR="00B867C2" w:rsidRDefault="00B867C2" w:rsidP="00B867C2">
      <w:r>
        <w:t>d) __________________________________</w:t>
      </w:r>
    </w:p>
    <w:p w:rsidR="009A00D8" w:rsidRDefault="009A00D8"/>
    <w:p w:rsidR="00B867C2" w:rsidRDefault="00B867C2"/>
    <w:p w:rsidR="00B867C2" w:rsidRDefault="00B867C2" w:rsidP="00B867C2">
      <w:r>
        <w:t>e) ________________________________</w:t>
      </w:r>
    </w:p>
    <w:p w:rsidR="00B867C2" w:rsidRDefault="00B867C2" w:rsidP="00B867C2"/>
    <w:p w:rsidR="00B867C2" w:rsidRDefault="00B867C2" w:rsidP="00B867C2"/>
    <w:p w:rsidR="00B867C2" w:rsidRDefault="00B867C2" w:rsidP="00B867C2">
      <w:proofErr w:type="gramStart"/>
      <w:r>
        <w:t>f)_</w:t>
      </w:r>
      <w:proofErr w:type="gramEnd"/>
      <w:r>
        <w:t>________________________________</w:t>
      </w:r>
    </w:p>
    <w:p w:rsidR="00B867C2" w:rsidRDefault="00B867C2" w:rsidP="00B867C2"/>
    <w:p w:rsidR="00B867C2" w:rsidRDefault="00B867C2" w:rsidP="00B867C2"/>
    <w:p w:rsidR="00B867C2" w:rsidRDefault="00B867C2" w:rsidP="00B867C2">
      <w:r>
        <w:t>g) __________________________________</w:t>
      </w:r>
    </w:p>
    <w:p w:rsidR="00B867C2" w:rsidRDefault="00B867C2" w:rsidP="00B867C2"/>
    <w:p w:rsidR="00B867C2" w:rsidRDefault="00B867C2" w:rsidP="00B867C2"/>
    <w:p w:rsidR="00B867C2" w:rsidRDefault="00B867C2" w:rsidP="00B867C2">
      <w:r>
        <w:t>h) __________________________________</w:t>
      </w:r>
    </w:p>
    <w:p w:rsidR="00C71FF2" w:rsidRDefault="00C71FF2">
      <w:pPr>
        <w:spacing w:after="160" w:line="259" w:lineRule="auto"/>
      </w:pPr>
      <w:r>
        <w:br w:type="page"/>
      </w:r>
    </w:p>
    <w:p w:rsidR="00B867C2" w:rsidRDefault="00C71FF2">
      <w:r>
        <w:t>Answers</w:t>
      </w:r>
    </w:p>
    <w:p w:rsidR="00C71FF2" w:rsidRDefault="00C71FF2">
      <w:r>
        <w:t xml:space="preserve">1a. </w:t>
      </w:r>
      <w:r>
        <w:object w:dxaOrig="3300" w:dyaOrig="580">
          <v:shape id="_x0000_i1036" type="#_x0000_t75" style="width:164.85pt;height:28.4pt" o:ole="">
            <v:imagedata r:id="rId26" o:title=""/>
          </v:shape>
          <o:OLEObject Type="Embed" ProgID="Unknown" ShapeID="_x0000_i1036" DrawAspect="Content" ObjectID="_1547449731" r:id="rId27"/>
        </w:object>
      </w:r>
    </w:p>
    <w:p w:rsidR="00C71FF2" w:rsidRDefault="00C71FF2">
      <w:proofErr w:type="gramStart"/>
      <w:r>
        <w:t>b</w:t>
      </w:r>
      <w:proofErr w:type="gramEnd"/>
      <w:r>
        <w:t xml:space="preserve">. </w:t>
      </w:r>
      <w:r>
        <w:object w:dxaOrig="2760" w:dyaOrig="480">
          <v:shape id="_x0000_i1037" type="#_x0000_t75" style="width:138.3pt;height:24.65pt" o:ole="">
            <v:imagedata r:id="rId28" o:title=""/>
          </v:shape>
          <o:OLEObject Type="Embed" ProgID="Unknown" ShapeID="_x0000_i1037" DrawAspect="Content" ObjectID="_1547449732" r:id="rId29"/>
        </w:object>
      </w:r>
    </w:p>
    <w:p w:rsidR="00C71FF2" w:rsidRDefault="00C71FF2">
      <w:proofErr w:type="gramStart"/>
      <w:r>
        <w:t>c</w:t>
      </w:r>
      <w:proofErr w:type="gramEnd"/>
      <w:r>
        <w:t>.</w:t>
      </w:r>
      <w:r w:rsidR="009B4D77">
        <w:t xml:space="preserve"> </w:t>
      </w:r>
      <w:r w:rsidR="009B4D77">
        <w:object w:dxaOrig="2340" w:dyaOrig="480">
          <v:shape id="_x0000_i1041" type="#_x0000_t75" style="width:117.45pt;height:24.65pt" o:ole="">
            <v:imagedata r:id="rId30" o:title=""/>
          </v:shape>
          <o:OLEObject Type="Embed" ProgID="Unknown" ShapeID="_x0000_i1041" DrawAspect="Content" ObjectID="_1547449733" r:id="rId31"/>
        </w:object>
      </w:r>
    </w:p>
    <w:p w:rsidR="00C71FF2" w:rsidRDefault="00C71FF2">
      <w:proofErr w:type="gramStart"/>
      <w:r>
        <w:t>d</w:t>
      </w:r>
      <w:proofErr w:type="gramEnd"/>
      <w:r>
        <w:t>.</w:t>
      </w:r>
      <w:r w:rsidR="009B4D77">
        <w:t xml:space="preserve"> </w:t>
      </w:r>
      <w:r w:rsidR="009B4D77">
        <w:object w:dxaOrig="2400" w:dyaOrig="480">
          <v:shape id="_x0000_i1042" type="#_x0000_t75" style="width:119.35pt;height:24.65pt" o:ole="">
            <v:imagedata r:id="rId32" o:title=""/>
          </v:shape>
          <o:OLEObject Type="Embed" ProgID="Unknown" ShapeID="_x0000_i1042" DrawAspect="Content" ObjectID="_1547449734" r:id="rId33"/>
        </w:object>
      </w:r>
    </w:p>
    <w:p w:rsidR="00C71FF2" w:rsidRDefault="00C71FF2"/>
    <w:p w:rsidR="00C71FF2" w:rsidRDefault="00C71FF2">
      <w:r>
        <w:t>2a.</w:t>
      </w:r>
    </w:p>
    <w:p w:rsidR="00C71FF2" w:rsidRDefault="00C71FF2">
      <w:proofErr w:type="gramStart"/>
      <w:r>
        <w:t>b</w:t>
      </w:r>
      <w:proofErr w:type="gramEnd"/>
      <w:r>
        <w:t xml:space="preserve">. </w:t>
      </w:r>
      <w:r>
        <w:object w:dxaOrig="2920" w:dyaOrig="480">
          <v:shape id="_x0000_i1038" type="#_x0000_t75" style="width:145.9pt;height:24.65pt" o:ole="">
            <v:imagedata r:id="rId34" o:title=""/>
          </v:shape>
          <o:OLEObject Type="Embed" ProgID="Unknown" ShapeID="_x0000_i1038" DrawAspect="Content" ObjectID="_1547449735" r:id="rId35"/>
        </w:object>
      </w:r>
    </w:p>
    <w:p w:rsidR="00C71FF2" w:rsidRDefault="00C71FF2">
      <w:proofErr w:type="gramStart"/>
      <w:r>
        <w:t>c</w:t>
      </w:r>
      <w:proofErr w:type="gramEnd"/>
      <w:r>
        <w:t>.</w:t>
      </w:r>
      <w:r w:rsidR="002A560F">
        <w:t xml:space="preserve"> x = 10 [10,10]</w:t>
      </w:r>
    </w:p>
    <w:p w:rsidR="00C71FF2" w:rsidRDefault="00C71FF2">
      <w:proofErr w:type="gramStart"/>
      <w:r>
        <w:t>d</w:t>
      </w:r>
      <w:proofErr w:type="gramEnd"/>
      <w:r>
        <w:t>.</w:t>
      </w:r>
      <w:r w:rsidRPr="00C71FF2">
        <w:t xml:space="preserve"> </w:t>
      </w:r>
      <w:r>
        <w:object w:dxaOrig="2799" w:dyaOrig="999">
          <v:shape id="_x0000_i1039" type="#_x0000_t75" style="width:140.2pt;height:49.25pt" o:ole="">
            <v:imagedata r:id="rId36" o:title=""/>
          </v:shape>
          <o:OLEObject Type="Embed" ProgID="Unknown" ShapeID="_x0000_i1039" DrawAspect="Content" ObjectID="_1547449736" r:id="rId37"/>
        </w:object>
      </w:r>
    </w:p>
    <w:p w:rsidR="00C71FF2" w:rsidRDefault="00C71FF2">
      <w:proofErr w:type="gramStart"/>
      <w:r>
        <w:t>e</w:t>
      </w:r>
      <w:proofErr w:type="gramEnd"/>
      <w:r>
        <w:t>.</w:t>
      </w:r>
      <w:r w:rsidR="002A560F" w:rsidRPr="002A560F">
        <w:t xml:space="preserve"> </w:t>
      </w:r>
      <w:r w:rsidR="002A560F">
        <w:object w:dxaOrig="1219" w:dyaOrig="980">
          <v:shape id="_x0000_i1043" type="#_x0000_t75" style="width:60.65pt;height:49.25pt" o:ole="">
            <v:imagedata r:id="rId38" o:title=""/>
          </v:shape>
          <o:OLEObject Type="Embed" ProgID="Unknown" ShapeID="_x0000_i1043" DrawAspect="Content" ObjectID="_1547449737" r:id="rId39"/>
        </w:object>
      </w:r>
    </w:p>
    <w:p w:rsidR="00C71FF2" w:rsidRDefault="00C71FF2">
      <w:proofErr w:type="gramStart"/>
      <w:r>
        <w:t>f</w:t>
      </w:r>
      <w:proofErr w:type="gramEnd"/>
      <w:r>
        <w:t>. no solution</w:t>
      </w:r>
    </w:p>
    <w:p w:rsidR="00C71FF2" w:rsidRDefault="00C71FF2">
      <w:proofErr w:type="gramStart"/>
      <w:r>
        <w:t>g</w:t>
      </w:r>
      <w:proofErr w:type="gramEnd"/>
      <w:r>
        <w:t>.</w:t>
      </w:r>
      <w:r w:rsidR="002A560F">
        <w:t xml:space="preserve"> </w:t>
      </w:r>
      <w:r w:rsidR="002A560F">
        <w:object w:dxaOrig="1219" w:dyaOrig="480">
          <v:shape id="_x0000_i1044" type="#_x0000_t75" style="width:60.65pt;height:24.65pt" o:ole="">
            <v:imagedata r:id="rId40" o:title=""/>
          </v:shape>
          <o:OLEObject Type="Embed" ProgID="Unknown" ShapeID="_x0000_i1044" DrawAspect="Content" ObjectID="_1547449738" r:id="rId41"/>
        </w:object>
      </w:r>
      <w:bookmarkStart w:id="0" w:name="_GoBack"/>
      <w:bookmarkEnd w:id="0"/>
    </w:p>
    <w:p w:rsidR="00C71FF2" w:rsidRDefault="00C71FF2">
      <w:proofErr w:type="gramStart"/>
      <w:r>
        <w:t>h</w:t>
      </w:r>
      <w:proofErr w:type="gramEnd"/>
      <w:r>
        <w:t xml:space="preserve">. </w:t>
      </w:r>
      <w:r>
        <w:object w:dxaOrig="1280" w:dyaOrig="480">
          <v:shape id="_x0000_i1040" type="#_x0000_t75" style="width:64.4pt;height:24.65pt" o:ole="">
            <v:imagedata r:id="rId42" o:title=""/>
          </v:shape>
          <o:OLEObject Type="Embed" ProgID="Unknown" ShapeID="_x0000_i1040" DrawAspect="Content" ObjectID="_1547449739" r:id="rId43"/>
        </w:object>
      </w:r>
    </w:p>
    <w:p w:rsidR="00C71FF2" w:rsidRDefault="00C71FF2"/>
    <w:sectPr w:rsidR="00C71FF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7C2"/>
    <w:rsid w:val="002A560F"/>
    <w:rsid w:val="009A00D8"/>
    <w:rsid w:val="009B4D77"/>
    <w:rsid w:val="00B867C2"/>
    <w:rsid w:val="00C71FF2"/>
    <w:rsid w:val="00F64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chartTrackingRefBased/>
  <w15:docId w15:val="{C31532A7-7695-42E5-B015-AA7D07547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67C2"/>
    <w:pPr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71FF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1FF2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3</Pages>
  <Words>200</Words>
  <Characters>1144</Characters>
  <Application>Microsoft Office Word</Application>
  <DocSecurity>0</DocSecurity>
  <Lines>9</Lines>
  <Paragraphs>2</Paragraphs>
  <ScaleCrop>false</ScaleCrop>
  <Company>Fairfax County Public Schools</Company>
  <LinksUpToDate>false</LinksUpToDate>
  <CharactersWithSpaces>1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don, Marisa</dc:creator>
  <cp:keywords/>
  <dc:description/>
  <cp:lastModifiedBy>London, Marisa</cp:lastModifiedBy>
  <cp:revision>5</cp:revision>
  <cp:lastPrinted>2017-02-01T13:52:00Z</cp:lastPrinted>
  <dcterms:created xsi:type="dcterms:W3CDTF">2017-01-31T16:35:00Z</dcterms:created>
  <dcterms:modified xsi:type="dcterms:W3CDTF">2017-02-01T15:18:00Z</dcterms:modified>
</cp:coreProperties>
</file>